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4824" w:type="pct"/>
        <w:tblInd w:w="108" w:type="dxa"/>
        <w:tblLook w:val="01E0" w:firstRow="1" w:lastRow="1" w:firstColumn="1" w:lastColumn="1" w:noHBand="0" w:noVBand="0"/>
      </w:tblPr>
      <w:tblGrid>
        <w:gridCol w:w="4609"/>
        <w:gridCol w:w="5172"/>
      </w:tblGrid>
      <w:tr w:rsidR="00BF5BBD" w:rsidRPr="00163AC9" w14:paraId="20DC5703" w14:textId="77777777" w:rsidTr="007E772D">
        <w:trPr>
          <w:trHeight w:val="1287"/>
        </w:trPr>
        <w:tc>
          <w:tcPr>
            <w:tcW w:w="2356" w:type="pct"/>
          </w:tcPr>
          <w:p w14:paraId="62706C26" w14:textId="77777777" w:rsidR="00BF5BBD" w:rsidRPr="00163AC9" w:rsidRDefault="00BF5BBD" w:rsidP="008E3A78">
            <w:pPr>
              <w:tabs>
                <w:tab w:val="left" w:pos="142"/>
                <w:tab w:val="left" w:pos="2835"/>
                <w:tab w:val="left" w:pos="5387"/>
                <w:tab w:val="left" w:pos="8080"/>
              </w:tabs>
              <w:jc w:val="center"/>
              <w:rPr>
                <w:b/>
              </w:rPr>
            </w:pPr>
            <w:bookmarkStart w:id="0" w:name="name_management"/>
            <w:r w:rsidRPr="00163AC9">
              <w:rPr>
                <w:b/>
                <w:noProof/>
              </w:rPr>
              <w:t>SỞ</w:t>
            </w:r>
            <w:r w:rsidRPr="00163AC9">
              <w:rPr>
                <w:b/>
              </w:rPr>
              <w:t xml:space="preserve"> GIÁO DỤC VÀ ĐÀO TẠO ĐẮK</w:t>
            </w:r>
            <w:bookmarkStart w:id="1" w:name="name_school"/>
            <w:bookmarkEnd w:id="0"/>
            <w:bookmarkEnd w:id="1"/>
            <w:r w:rsidRPr="00163AC9">
              <w:rPr>
                <w:b/>
              </w:rPr>
              <w:t xml:space="preserve"> LẮK</w:t>
            </w:r>
          </w:p>
          <w:p w14:paraId="0DF1E03A" w14:textId="77777777" w:rsidR="00BF5BBD" w:rsidRPr="00163AC9" w:rsidRDefault="00BF5BBD" w:rsidP="008E3A78">
            <w:pPr>
              <w:tabs>
                <w:tab w:val="left" w:pos="142"/>
                <w:tab w:val="left" w:pos="2835"/>
                <w:tab w:val="left" w:pos="5387"/>
                <w:tab w:val="left" w:pos="8080"/>
              </w:tabs>
              <w:jc w:val="center"/>
              <w:rPr>
                <w:b/>
              </w:rPr>
            </w:pPr>
            <w:r w:rsidRPr="00163AC9">
              <w:rPr>
                <w:b/>
              </w:rPr>
              <w:t>TRƯỜNG THPT NGÔ GIA TỰ</w:t>
            </w:r>
          </w:p>
          <w:p w14:paraId="1333C333" w14:textId="77777777" w:rsidR="00BF5BBD" w:rsidRPr="00163AC9" w:rsidRDefault="002B3865" w:rsidP="008E3A78">
            <w:pPr>
              <w:tabs>
                <w:tab w:val="left" w:pos="142"/>
                <w:tab w:val="left" w:pos="2835"/>
                <w:tab w:val="left" w:pos="5387"/>
                <w:tab w:val="left" w:pos="8080"/>
              </w:tabs>
              <w:jc w:val="center"/>
            </w:pPr>
            <w:r>
              <w:rPr>
                <w:noProof/>
              </w:rPr>
              <w:pict w14:anchorId="5AC4775B">
                <v:line id="Straight Connector 2" o:spid="_x0000_s1027" style="position:absolute;left:0;text-align:left;z-index:1;visibility:visible;mso-wrap-style:square;mso-width-percent:0;mso-height-percent:0;mso-wrap-distance-left:9pt;mso-wrap-distance-top:-3e-5mm;mso-wrap-distance-right:9pt;mso-wrap-distance-bottom:-3e-5mm;mso-position-horizontal-relative:text;mso-position-vertical-relative:text;mso-width-percent:0;mso-height-percent:0;mso-width-relative:page;mso-height-relative:page" from="44.5pt,31.45pt" to="159.95pt,3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" o:allowincell="f"/>
              </w:pict>
            </w:r>
          </w:p>
          <w:p w14:paraId="43D442DC" w14:textId="77777777" w:rsidR="00BF5BBD" w:rsidRPr="00163AC9" w:rsidRDefault="00BF5BBD" w:rsidP="008E3A78">
            <w:pPr>
              <w:tabs>
                <w:tab w:val="left" w:pos="142"/>
                <w:tab w:val="left" w:pos="2835"/>
                <w:tab w:val="left" w:pos="5387"/>
                <w:tab w:val="left" w:pos="8080"/>
              </w:tabs>
              <w:jc w:val="center"/>
            </w:pPr>
          </w:p>
        </w:tc>
        <w:tc>
          <w:tcPr>
            <w:tcW w:w="2644" w:type="pct"/>
          </w:tcPr>
          <w:p w14:paraId="4115C8C4" w14:textId="73BACE95" w:rsidR="00BF5BBD" w:rsidRPr="00163AC9" w:rsidRDefault="00BF5BBD" w:rsidP="008E3A78">
            <w:pPr>
              <w:tabs>
                <w:tab w:val="left" w:pos="142"/>
                <w:tab w:val="left" w:pos="2835"/>
                <w:tab w:val="left" w:pos="5387"/>
                <w:tab w:val="left" w:pos="8080"/>
              </w:tabs>
              <w:jc w:val="center"/>
              <w:rPr>
                <w:b/>
                <w:bCs/>
              </w:rPr>
            </w:pPr>
            <w:r w:rsidRPr="00163AC9">
              <w:rPr>
                <w:b/>
                <w:bCs/>
              </w:rPr>
              <w:t xml:space="preserve">ĐÁP ÁN KIỂM TRA </w:t>
            </w:r>
            <w:r w:rsidR="0051199F">
              <w:rPr>
                <w:b/>
                <w:bCs/>
              </w:rPr>
              <w:t>CUỐI</w:t>
            </w:r>
            <w:r w:rsidRPr="00163AC9">
              <w:rPr>
                <w:b/>
                <w:bCs/>
              </w:rPr>
              <w:t xml:space="preserve"> KỲ 1 </w:t>
            </w:r>
            <w:r w:rsidRPr="00163AC9">
              <w:rPr>
                <w:b/>
                <w:bCs/>
              </w:rPr>
              <w:br/>
              <w:t>NĂM HỌC 2023 - 2024</w:t>
            </w:r>
          </w:p>
          <w:p w14:paraId="7BC3CEAE" w14:textId="60941008" w:rsidR="00BF5BBD" w:rsidRPr="00163AC9" w:rsidRDefault="00BF5BBD" w:rsidP="008E3A78">
            <w:pPr>
              <w:tabs>
                <w:tab w:val="left" w:pos="142"/>
                <w:tab w:val="left" w:pos="2835"/>
                <w:tab w:val="left" w:pos="5387"/>
                <w:tab w:val="left" w:pos="8080"/>
              </w:tabs>
              <w:jc w:val="center"/>
              <w:rPr>
                <w:b/>
                <w:bCs/>
              </w:rPr>
            </w:pPr>
            <w:r w:rsidRPr="00163AC9">
              <w:rPr>
                <w:b/>
                <w:bCs/>
              </w:rPr>
              <w:t>MÔN: HÓA HỌC 1</w:t>
            </w:r>
            <w:r w:rsidR="0051199F">
              <w:rPr>
                <w:b/>
                <w:bCs/>
              </w:rPr>
              <w:t>1</w:t>
            </w:r>
          </w:p>
          <w:p w14:paraId="21DCF45B" w14:textId="2B37DDF2" w:rsidR="00BF5BBD" w:rsidRPr="00163AC9" w:rsidRDefault="00BF5BBD" w:rsidP="008E3A78">
            <w:pPr>
              <w:tabs>
                <w:tab w:val="left" w:pos="142"/>
                <w:tab w:val="left" w:pos="2835"/>
                <w:tab w:val="left" w:pos="5387"/>
                <w:tab w:val="left" w:pos="8080"/>
              </w:tabs>
              <w:jc w:val="center"/>
            </w:pPr>
            <w:r w:rsidRPr="00163AC9">
              <w:t>Thời gian làm bài: 45 phút</w:t>
            </w:r>
          </w:p>
          <w:p w14:paraId="34970660" w14:textId="77777777" w:rsidR="00BF5BBD" w:rsidRPr="00163AC9" w:rsidRDefault="00BF5BBD" w:rsidP="008E3A78">
            <w:pPr>
              <w:tabs>
                <w:tab w:val="left" w:pos="142"/>
                <w:tab w:val="left" w:pos="2835"/>
                <w:tab w:val="left" w:pos="5387"/>
                <w:tab w:val="left" w:pos="8080"/>
              </w:tabs>
              <w:jc w:val="center"/>
            </w:pPr>
          </w:p>
        </w:tc>
      </w:tr>
    </w:tbl>
    <w:p w14:paraId="4002C22A" w14:textId="77777777" w:rsidR="00CE1DAE" w:rsidRPr="007171A9" w:rsidRDefault="00F46812" w:rsidP="009E1071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7171A9">
        <w:rPr>
          <w:b/>
          <w:bCs/>
          <w:sz w:val="26"/>
          <w:szCs w:val="26"/>
        </w:rPr>
        <w:t xml:space="preserve">            </w:t>
      </w:r>
      <w:bookmarkStart w:id="2" w:name="note"/>
      <w:bookmarkEnd w:id="2"/>
    </w:p>
    <w:p w14:paraId="44DFA850" w14:textId="77777777" w:rsidR="009E1071" w:rsidRPr="003661C1" w:rsidRDefault="003661C1" w:rsidP="00837F98">
      <w:pPr>
        <w:tabs>
          <w:tab w:val="left" w:pos="284"/>
        </w:tabs>
        <w:spacing w:before="60"/>
        <w:rPr>
          <w:b/>
          <w:szCs w:val="26"/>
        </w:rPr>
      </w:pPr>
      <w:r w:rsidRPr="003661C1">
        <w:rPr>
          <w:b/>
          <w:szCs w:val="26"/>
        </w:rPr>
        <w:t>A. PHẦN TRẮC NGHIỆM</w:t>
      </w:r>
      <w:r>
        <w:rPr>
          <w:b/>
          <w:szCs w:val="26"/>
        </w:rPr>
        <w:t xml:space="preserve"> (7đ)</w:t>
      </w:r>
    </w:p>
    <w:p w14:paraId="5348E3D9" w14:textId="77777777" w:rsidR="009E1071" w:rsidRPr="007171A9" w:rsidRDefault="00F46812" w:rsidP="00837F98">
      <w:pPr>
        <w:tabs>
          <w:tab w:val="left" w:pos="284"/>
        </w:tabs>
        <w:spacing w:before="60"/>
        <w:rPr>
          <w:b/>
          <w:i/>
          <w:szCs w:val="26"/>
        </w:rPr>
      </w:pPr>
      <w:r w:rsidRPr="007171A9">
        <w:rPr>
          <w:b/>
          <w:i/>
          <w:szCs w:val="26"/>
        </w:rPr>
        <w:t>Tổng câu trắc nghiệm: 28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1"/>
        <w:gridCol w:w="2180"/>
        <w:gridCol w:w="2180"/>
        <w:gridCol w:w="2180"/>
        <w:gridCol w:w="2181"/>
      </w:tblGrid>
      <w:tr w:rsidR="00C64074" w14:paraId="20690700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E59CD0E" w14:textId="77777777" w:rsidR="009E1071" w:rsidRPr="007171A9" w:rsidRDefault="002B3865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>
              <w:rPr>
                <w:noProof/>
                <w:szCs w:val="26"/>
              </w:rPr>
              <w:pict w14:anchorId="3E23BC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00002" o:spid="_x0000_i1025" type="#_x0000_t75" style="width:58.5pt;height:24.75pt;visibility:visible;mso-wrap-style:square">
                  <v:imagedata r:id="rId6" o:title=""/>
                </v:shape>
              </w:pic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61C6807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00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ACFBB7E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00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E58C0A5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00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DE334AF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i/>
                <w:szCs w:val="26"/>
              </w:rPr>
              <w:t>004</w:t>
            </w:r>
          </w:p>
        </w:tc>
      </w:tr>
      <w:tr w:rsidR="00C64074" w14:paraId="2553C1EE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83E5447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A341A5D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BE40AED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683CEDC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9A3A091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C64074" w14:paraId="5BC144C8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943867A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E8AC6F1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CFEF679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C426184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9A3CB76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C64074" w14:paraId="68D5D2E5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078A179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ED75940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687D23A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398DD14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A661238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C64074" w14:paraId="5061DABD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E089240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9DF9324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11CA983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39FF3D5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A5A2C49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C64074" w14:paraId="1A62513F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51165EB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77FB95F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9F7328D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B5B182D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0BB3EBB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C64074" w14:paraId="7A55020A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8D39209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7964D4A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C2010E8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5358C64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257B8B1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C64074" w14:paraId="0F76D1C5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A3C2C21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175A728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99A9A12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B159E00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75B2A69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C64074" w14:paraId="5C1C9309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C5A1AF4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7C8D8D0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F3252B1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89B33CF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51F4811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C64074" w14:paraId="0C8270FD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F419876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282B8B1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BF41F44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F6039B0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991E171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C64074" w14:paraId="4BA2FA7D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3355196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F879965" w14:textId="77777777" w:rsidR="009E1071" w:rsidRPr="007171A9" w:rsidRDefault="00BC096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014907D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FF7B8E5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D7CE67C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C64074" w14:paraId="5F8D259F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6706646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110759A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F7C7D8B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5E92D36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D786A28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C64074" w14:paraId="0858AA4A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4E91B3B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DC67170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0FAA8B6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B270B7C" w14:textId="77777777" w:rsidR="009E1071" w:rsidRPr="007171A9" w:rsidRDefault="00127CCD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3F064D3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C64074" w14:paraId="0F40E225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C899A7B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5F84EB7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1F0A589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80B578D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62AB3CE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C64074" w14:paraId="5F0C9730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7306608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6C70A6A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CE73F41" w14:textId="77777777" w:rsidR="009E1071" w:rsidRPr="007171A9" w:rsidRDefault="00B70E46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E7263AD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566AD20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C64074" w14:paraId="63B2DC84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111023B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48F333B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4AD0ED8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E1F1A1D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A39BA75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C64074" w14:paraId="7CC5CAB9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FC28EC4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5EBD4BD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34D20D8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0F1AB34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241AE3B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C64074" w14:paraId="6F2C5A9A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AFF0B60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5643891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0DAF295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A992B26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11935A8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C64074" w14:paraId="0DB3DDDD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39CA76E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BCFE692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1CD7768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26AC119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47EC0B7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C64074" w14:paraId="485EF2D9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8530F4C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57EB04D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83E3DB5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6D22A62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7B0E571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C64074" w14:paraId="3D447132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D973DA7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E25332B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428CA11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BDCD907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27E95C5" w14:textId="77777777" w:rsidR="009E1071" w:rsidRPr="007171A9" w:rsidRDefault="00674D9E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D</w:t>
            </w:r>
          </w:p>
        </w:tc>
      </w:tr>
      <w:tr w:rsidR="00C64074" w14:paraId="4C6BB31F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5B761B6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72C2EB9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5096479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46033B2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9AC2748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C64074" w14:paraId="1EDD35B1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AC38E6B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B3B76C4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347F327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A47F09E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4E6A1E3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C64074" w14:paraId="46758553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76191EE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5282E00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179AE56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421E824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3D3912E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C64074" w14:paraId="14D04E27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588A569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63E61F9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241431C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CB83EBF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34BFA5C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C64074" w14:paraId="5DD66171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652E086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47C418F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DEBCC5D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A0BD537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2FF791F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C64074" w14:paraId="666C9853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4651B53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5D5E884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A45CD9E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2EE130C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25D755F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C64074" w14:paraId="07CF5274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F1C87AF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48E351E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E989325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E51C4B6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1F464E4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C64074" w14:paraId="543A6B20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379AD487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9D81536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1B28E1D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A02ABAD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380EE16" w14:textId="77777777" w:rsidR="009E1071" w:rsidRPr="007171A9" w:rsidRDefault="00F46812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</w:tbl>
    <w:p w14:paraId="602CA01C" w14:textId="77777777" w:rsidR="009E1071" w:rsidRPr="007171A9" w:rsidRDefault="002B3865" w:rsidP="00837F98">
      <w:pPr>
        <w:tabs>
          <w:tab w:val="left" w:pos="284"/>
        </w:tabs>
        <w:spacing w:before="60"/>
        <w:rPr>
          <w:b/>
          <w:i/>
          <w:szCs w:val="26"/>
        </w:rPr>
      </w:pPr>
    </w:p>
    <w:p w14:paraId="2B074B2F" w14:textId="194A5AFE" w:rsidR="009E1071" w:rsidRPr="00B3743A" w:rsidRDefault="007E772D" w:rsidP="00837F98">
      <w:pPr>
        <w:tabs>
          <w:tab w:val="left" w:pos="284"/>
        </w:tabs>
        <w:spacing w:before="60"/>
        <w:rPr>
          <w:b/>
          <w:szCs w:val="26"/>
        </w:rPr>
      </w:pPr>
      <w:r>
        <w:rPr>
          <w:b/>
          <w:szCs w:val="26"/>
        </w:rPr>
        <w:br w:type="page"/>
      </w:r>
      <w:r w:rsidR="00A50193" w:rsidRPr="00B3743A">
        <w:rPr>
          <w:b/>
          <w:szCs w:val="26"/>
        </w:rPr>
        <w:lastRenderedPageBreak/>
        <w:t>B. PHẦN TỰ LUẬN</w:t>
      </w:r>
      <w:r w:rsidR="00B3743A" w:rsidRPr="00B3743A">
        <w:rPr>
          <w:b/>
          <w:szCs w:val="26"/>
        </w:rPr>
        <w:t xml:space="preserve"> (3đ)</w:t>
      </w:r>
    </w:p>
    <w:tbl>
      <w:tblPr>
        <w:tblW w:w="102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0"/>
        <w:gridCol w:w="8929"/>
        <w:gridCol w:w="756"/>
      </w:tblGrid>
      <w:tr w:rsidR="00F46812" w:rsidRPr="00F46812" w14:paraId="33226BA7" w14:textId="77777777" w:rsidTr="00F46812">
        <w:tc>
          <w:tcPr>
            <w:tcW w:w="675" w:type="dxa"/>
            <w:shd w:val="clear" w:color="auto" w:fill="auto"/>
          </w:tcPr>
          <w:p w14:paraId="51DC0AF6" w14:textId="77777777" w:rsidR="008E5ACC" w:rsidRPr="00F46812" w:rsidRDefault="00D172E3" w:rsidP="00F46812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F46812">
              <w:rPr>
                <w:b/>
                <w:szCs w:val="26"/>
              </w:rPr>
              <w:t>Câu</w:t>
            </w:r>
          </w:p>
        </w:tc>
        <w:tc>
          <w:tcPr>
            <w:tcW w:w="8852" w:type="dxa"/>
            <w:shd w:val="clear" w:color="auto" w:fill="auto"/>
          </w:tcPr>
          <w:p w14:paraId="019D64C0" w14:textId="77777777" w:rsidR="008E5ACC" w:rsidRPr="00F46812" w:rsidRDefault="00D172E3" w:rsidP="00F46812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F46812">
              <w:rPr>
                <w:b/>
                <w:szCs w:val="26"/>
              </w:rPr>
              <w:t>Nội dung</w:t>
            </w:r>
          </w:p>
        </w:tc>
        <w:tc>
          <w:tcPr>
            <w:tcW w:w="695" w:type="dxa"/>
            <w:shd w:val="clear" w:color="auto" w:fill="auto"/>
          </w:tcPr>
          <w:p w14:paraId="0E2EC403" w14:textId="77777777" w:rsidR="008E5ACC" w:rsidRPr="00F46812" w:rsidRDefault="00D172E3" w:rsidP="00F46812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F46812">
              <w:rPr>
                <w:b/>
                <w:i/>
                <w:szCs w:val="26"/>
              </w:rPr>
              <w:t>Điểm</w:t>
            </w:r>
          </w:p>
        </w:tc>
      </w:tr>
      <w:tr w:rsidR="00F46812" w:rsidRPr="00F46812" w14:paraId="6DB8DB9D" w14:textId="77777777" w:rsidTr="00F46812">
        <w:tc>
          <w:tcPr>
            <w:tcW w:w="675" w:type="dxa"/>
            <w:shd w:val="clear" w:color="auto" w:fill="auto"/>
          </w:tcPr>
          <w:p w14:paraId="4A88AC5D" w14:textId="77777777" w:rsidR="008E5ACC" w:rsidRPr="00F46812" w:rsidRDefault="0044128F" w:rsidP="00F46812">
            <w:pPr>
              <w:tabs>
                <w:tab w:val="left" w:pos="284"/>
              </w:tabs>
              <w:spacing w:before="60"/>
              <w:rPr>
                <w:b/>
                <w:szCs w:val="26"/>
              </w:rPr>
            </w:pPr>
            <w:r w:rsidRPr="00F46812">
              <w:rPr>
                <w:b/>
                <w:szCs w:val="26"/>
              </w:rPr>
              <w:t>1</w:t>
            </w:r>
            <w:r w:rsidR="005228B4" w:rsidRPr="00F46812">
              <w:rPr>
                <w:b/>
                <w:szCs w:val="26"/>
              </w:rPr>
              <w:t xml:space="preserve"> (1đ)</w:t>
            </w:r>
          </w:p>
        </w:tc>
        <w:tc>
          <w:tcPr>
            <w:tcW w:w="8852" w:type="dxa"/>
            <w:shd w:val="clear" w:color="auto" w:fill="auto"/>
          </w:tcPr>
          <w:p w14:paraId="784940F0" w14:textId="77777777" w:rsidR="008E5ACC" w:rsidRDefault="00D75586" w:rsidP="00F46812">
            <w:pPr>
              <w:tabs>
                <w:tab w:val="left" w:pos="284"/>
              </w:tabs>
              <w:spacing w:before="60"/>
            </w:pPr>
            <w:r w:rsidRPr="00F46812">
              <w:rPr>
                <w:szCs w:val="26"/>
              </w:rPr>
              <w:t>Cân bằng hóa học</w:t>
            </w:r>
            <w:r w:rsidRPr="00F46812">
              <w:rPr>
                <w:b/>
                <w:szCs w:val="26"/>
              </w:rPr>
              <w:t>:</w:t>
            </w:r>
            <w:r w:rsidRPr="00F46812">
              <w:rPr>
                <w:b/>
                <w:i/>
                <w:szCs w:val="26"/>
              </w:rPr>
              <w:t xml:space="preserve"> </w:t>
            </w:r>
            <w:r w:rsidRPr="00D75586">
              <w:t>N</w:t>
            </w:r>
            <w:r w:rsidRPr="00F46812">
              <w:rPr>
                <w:vertAlign w:val="subscript"/>
              </w:rPr>
              <w:t>2</w:t>
            </w:r>
            <w:r w:rsidRPr="00D75586">
              <w:t>(g) + 3H</w:t>
            </w:r>
            <w:r w:rsidRPr="00F46812">
              <w:rPr>
                <w:vertAlign w:val="subscript"/>
              </w:rPr>
              <w:t>2(</w:t>
            </w:r>
            <w:r w:rsidRPr="00D75586">
              <w:t xml:space="preserve">g) </w:t>
            </w:r>
            <w:r w:rsidRPr="00F46812">
              <w:rPr>
                <w:rFonts w:eastAsia="Calibri"/>
                <w:position w:val="-10"/>
              </w:rPr>
              <w:object w:dxaOrig="615" w:dyaOrig="405" w14:anchorId="7C07DC13">
                <v:shape id="_x0000_i1026" type="#_x0000_t75" style="width:30.75pt;height:20.25pt" o:ole="">
                  <v:imagedata r:id="rId7" o:title=""/>
                </v:shape>
                <o:OLEObject Type="Embed" ProgID="Equation.DSMT4" ShapeID="_x0000_i1026" DrawAspect="Content" ObjectID="_1766180064" r:id="rId8"/>
              </w:object>
            </w:r>
            <w:r w:rsidRPr="00D75586">
              <w:t>2NH</w:t>
            </w:r>
            <w:r w:rsidRPr="00F46812">
              <w:rPr>
                <w:vertAlign w:val="subscript"/>
              </w:rPr>
              <w:t>3</w:t>
            </w:r>
            <w:r w:rsidRPr="00D75586">
              <w:t>(g)</w:t>
            </w:r>
          </w:p>
          <w:p w14:paraId="2D4D34EB" w14:textId="77777777" w:rsidR="0040244B" w:rsidRPr="00F46812" w:rsidRDefault="004A25E2" w:rsidP="00F46812">
            <w:pPr>
              <w:tabs>
                <w:tab w:val="left" w:pos="284"/>
              </w:tabs>
              <w:spacing w:before="60"/>
              <w:rPr>
                <w:szCs w:val="26"/>
                <w:vertAlign w:val="superscript"/>
              </w:rPr>
            </w:pPr>
            <w:r w:rsidRPr="00F46812">
              <w:rPr>
                <w:szCs w:val="26"/>
              </w:rPr>
              <w:t xml:space="preserve">                         </w:t>
            </w:r>
            <w:r w:rsidR="008733BA" w:rsidRPr="00F46812">
              <w:rPr>
                <w:szCs w:val="26"/>
              </w:rPr>
              <w:t xml:space="preserve">Kc = </w:t>
            </w:r>
            <w:r w:rsidR="00AF454A" w:rsidRPr="00F46812">
              <w:rPr>
                <w:szCs w:val="26"/>
              </w:rPr>
              <w:t>[NH</w:t>
            </w:r>
            <w:r w:rsidR="00AF454A" w:rsidRPr="00F46812">
              <w:rPr>
                <w:szCs w:val="26"/>
                <w:vertAlign w:val="subscript"/>
              </w:rPr>
              <w:t>3</w:t>
            </w:r>
            <w:r w:rsidR="00AF454A" w:rsidRPr="00F46812">
              <w:rPr>
                <w:szCs w:val="26"/>
              </w:rPr>
              <w:t>]</w:t>
            </w:r>
            <w:r w:rsidR="00AF454A" w:rsidRPr="00F46812">
              <w:rPr>
                <w:szCs w:val="26"/>
                <w:vertAlign w:val="superscript"/>
              </w:rPr>
              <w:t>2</w:t>
            </w:r>
            <w:r w:rsidR="00AF454A" w:rsidRPr="00F46812">
              <w:rPr>
                <w:szCs w:val="26"/>
              </w:rPr>
              <w:t>/[N</w:t>
            </w:r>
            <w:r w:rsidR="00AF454A" w:rsidRPr="00F46812">
              <w:rPr>
                <w:szCs w:val="26"/>
                <w:vertAlign w:val="subscript"/>
              </w:rPr>
              <w:t>2</w:t>
            </w:r>
            <w:r w:rsidR="00AF454A" w:rsidRPr="00F46812">
              <w:rPr>
                <w:szCs w:val="26"/>
              </w:rPr>
              <w:t>].</w:t>
            </w:r>
            <w:r w:rsidR="00BC6964" w:rsidRPr="00F46812">
              <w:rPr>
                <w:szCs w:val="26"/>
              </w:rPr>
              <w:t>[H</w:t>
            </w:r>
            <w:r w:rsidR="00BC6964" w:rsidRPr="00F46812">
              <w:rPr>
                <w:szCs w:val="26"/>
                <w:vertAlign w:val="subscript"/>
              </w:rPr>
              <w:t>2</w:t>
            </w:r>
            <w:r w:rsidR="00BC6964" w:rsidRPr="00F46812">
              <w:rPr>
                <w:szCs w:val="26"/>
              </w:rPr>
              <w:t>]</w:t>
            </w:r>
            <w:r w:rsidR="00BC6964" w:rsidRPr="00F46812">
              <w:rPr>
                <w:szCs w:val="26"/>
                <w:vertAlign w:val="superscript"/>
              </w:rPr>
              <w:t>3</w:t>
            </w:r>
          </w:p>
          <w:p w14:paraId="05F3ED6C" w14:textId="77777777" w:rsidR="00DF5C18" w:rsidRPr="00F46812" w:rsidRDefault="00DF5C18" w:rsidP="00F46812">
            <w:pPr>
              <w:tabs>
                <w:tab w:val="left" w:pos="284"/>
              </w:tabs>
              <w:spacing w:before="60"/>
              <w:rPr>
                <w:szCs w:val="26"/>
              </w:rPr>
            </w:pPr>
            <w:r w:rsidRPr="00F46812">
              <w:rPr>
                <w:szCs w:val="26"/>
              </w:rPr>
              <w:t xml:space="preserve">                         Kc = 0,4</w:t>
            </w:r>
            <w:r w:rsidRPr="00F46812">
              <w:rPr>
                <w:szCs w:val="26"/>
                <w:vertAlign w:val="superscript"/>
              </w:rPr>
              <w:t>2</w:t>
            </w:r>
            <w:r w:rsidRPr="00F46812">
              <w:rPr>
                <w:szCs w:val="26"/>
              </w:rPr>
              <w:t>/0,8.2,4</w:t>
            </w:r>
            <w:r w:rsidRPr="00F46812">
              <w:rPr>
                <w:szCs w:val="26"/>
                <w:vertAlign w:val="superscript"/>
              </w:rPr>
              <w:t>3</w:t>
            </w:r>
            <w:r w:rsidRPr="00F46812">
              <w:rPr>
                <w:szCs w:val="26"/>
                <w:vertAlign w:val="subscript"/>
              </w:rPr>
              <w:t xml:space="preserve"> </w:t>
            </w:r>
            <w:r w:rsidRPr="00F46812">
              <w:rPr>
                <w:szCs w:val="26"/>
              </w:rPr>
              <w:t xml:space="preserve">= </w:t>
            </w:r>
            <w:r w:rsidR="00747D7B" w:rsidRPr="00F46812">
              <w:rPr>
                <w:szCs w:val="26"/>
              </w:rPr>
              <w:t>0,0145</w:t>
            </w:r>
          </w:p>
          <w:p w14:paraId="79E7F7BC" w14:textId="77777777" w:rsidR="00BC6964" w:rsidRPr="00F46812" w:rsidRDefault="00BC6964" w:rsidP="00F46812">
            <w:pPr>
              <w:tabs>
                <w:tab w:val="left" w:pos="284"/>
              </w:tabs>
              <w:spacing w:before="60"/>
              <w:rPr>
                <w:szCs w:val="26"/>
              </w:rPr>
            </w:pPr>
          </w:p>
        </w:tc>
        <w:tc>
          <w:tcPr>
            <w:tcW w:w="695" w:type="dxa"/>
            <w:shd w:val="clear" w:color="auto" w:fill="auto"/>
          </w:tcPr>
          <w:p w14:paraId="5317EDA4" w14:textId="77777777" w:rsidR="008E5ACC" w:rsidRPr="00F46812" w:rsidRDefault="003B0768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F46812">
              <w:rPr>
                <w:b/>
                <w:i/>
                <w:szCs w:val="26"/>
              </w:rPr>
              <w:t>0,5</w:t>
            </w:r>
          </w:p>
          <w:p w14:paraId="5804A0A4" w14:textId="77777777" w:rsidR="00184DDB" w:rsidRPr="00F46812" w:rsidRDefault="00184DDB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F46812">
              <w:rPr>
                <w:b/>
                <w:i/>
                <w:szCs w:val="26"/>
              </w:rPr>
              <w:t>0,25</w:t>
            </w:r>
          </w:p>
          <w:p w14:paraId="44939B47" w14:textId="77777777" w:rsidR="00184DDB" w:rsidRPr="00F46812" w:rsidRDefault="00184DDB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F46812">
              <w:rPr>
                <w:b/>
                <w:i/>
                <w:szCs w:val="26"/>
              </w:rPr>
              <w:t>0,25</w:t>
            </w:r>
          </w:p>
        </w:tc>
      </w:tr>
      <w:tr w:rsidR="00F46812" w:rsidRPr="00F46812" w14:paraId="0FF95217" w14:textId="77777777" w:rsidTr="00F46812">
        <w:tc>
          <w:tcPr>
            <w:tcW w:w="675" w:type="dxa"/>
            <w:shd w:val="clear" w:color="auto" w:fill="auto"/>
          </w:tcPr>
          <w:p w14:paraId="67CE1AA8" w14:textId="77777777" w:rsidR="008E5ACC" w:rsidRPr="00F46812" w:rsidRDefault="0044128F" w:rsidP="00F46812">
            <w:pPr>
              <w:tabs>
                <w:tab w:val="left" w:pos="284"/>
              </w:tabs>
              <w:spacing w:before="60"/>
              <w:rPr>
                <w:b/>
                <w:szCs w:val="26"/>
              </w:rPr>
            </w:pPr>
            <w:r w:rsidRPr="00F46812">
              <w:rPr>
                <w:b/>
                <w:szCs w:val="26"/>
              </w:rPr>
              <w:t>2</w:t>
            </w:r>
            <w:r w:rsidR="005228B4" w:rsidRPr="00F46812">
              <w:rPr>
                <w:b/>
                <w:szCs w:val="26"/>
              </w:rPr>
              <w:t>(1đ)</w:t>
            </w:r>
          </w:p>
        </w:tc>
        <w:tc>
          <w:tcPr>
            <w:tcW w:w="8852" w:type="dxa"/>
            <w:shd w:val="clear" w:color="auto" w:fill="auto"/>
          </w:tcPr>
          <w:p w14:paraId="68E18C59" w14:textId="77777777" w:rsidR="00110760" w:rsidRPr="00110760" w:rsidRDefault="002B3865" w:rsidP="00110760">
            <w:pPr>
              <w:rPr>
                <w:lang w:eastAsia="vi-VN"/>
              </w:rPr>
            </w:pPr>
            <w:r>
              <w:rPr>
                <w:noProof/>
                <w:lang w:eastAsia="vi-VN"/>
              </w:rPr>
              <w:pict w14:anchorId="5492CD92">
                <v:shape id="Picture 2" o:spid="_x0000_i1027" type="#_x0000_t75" alt="Đặt hai cốc (A) và (B) có khối lượng bằng nhau lên hai đĩa cân" style="width:360.75pt;height:73.5pt;visibility:visible;mso-wrap-style:square">
                  <v:imagedata r:id="rId9" o:title="Đặt hai cốc (A) và (B) có khối lượng bằng nhau lên hai đĩa cân"/>
                </v:shape>
              </w:pict>
            </w:r>
          </w:p>
          <w:p w14:paraId="2FD2330F" w14:textId="77777777" w:rsidR="00110760" w:rsidRPr="00F46812" w:rsidRDefault="00110760" w:rsidP="00F46812">
            <w:pPr>
              <w:spacing w:after="240"/>
              <w:ind w:left="48" w:right="48"/>
              <w:jc w:val="both"/>
              <w:rPr>
                <w:color w:val="000000"/>
                <w:lang w:eastAsia="vi-VN"/>
              </w:rPr>
            </w:pPr>
            <w:r w:rsidRPr="00F46812">
              <w:rPr>
                <w:color w:val="000000"/>
                <w:lang w:eastAsia="vi-VN"/>
              </w:rPr>
              <w:t>Sau phản ứng: ∆m</w:t>
            </w:r>
            <w:r w:rsidRPr="00F46812">
              <w:rPr>
                <w:color w:val="000000"/>
                <w:vertAlign w:val="subscript"/>
                <w:lang w:eastAsia="vi-VN"/>
              </w:rPr>
              <w:t>cốcA</w:t>
            </w:r>
            <w:r w:rsidRPr="00F46812">
              <w:rPr>
                <w:color w:val="000000"/>
                <w:lang w:eastAsia="vi-VN"/>
              </w:rPr>
              <w:t>= 15,9 + 18 - 0,15.44 = 27,3 (g).</w:t>
            </w:r>
          </w:p>
          <w:p w14:paraId="2DFDA28A" w14:textId="77777777" w:rsidR="00110760" w:rsidRPr="00F46812" w:rsidRDefault="00110760" w:rsidP="00F46812">
            <w:pPr>
              <w:spacing w:after="240"/>
              <w:ind w:left="48" w:right="48"/>
              <w:jc w:val="both"/>
              <w:rPr>
                <w:color w:val="000000"/>
                <w:lang w:eastAsia="vi-VN"/>
              </w:rPr>
            </w:pPr>
            <w:r w:rsidRPr="00F46812">
              <w:rPr>
                <w:color w:val="000000"/>
                <w:lang w:eastAsia="vi-VN"/>
              </w:rPr>
              <w:t>Xét cốc (B): 2HCl + CaCO</w:t>
            </w:r>
            <w:r w:rsidRPr="00F46812">
              <w:rPr>
                <w:color w:val="000000"/>
                <w:vertAlign w:val="subscript"/>
                <w:lang w:eastAsia="vi-VN"/>
              </w:rPr>
              <w:t>3</w:t>
            </w:r>
            <w:r w:rsidRPr="00F46812">
              <w:rPr>
                <w:color w:val="000000"/>
                <w:lang w:eastAsia="vi-VN"/>
              </w:rPr>
              <w:t> → CaCl</w:t>
            </w:r>
            <w:r w:rsidRPr="00F46812">
              <w:rPr>
                <w:color w:val="000000"/>
                <w:vertAlign w:val="subscript"/>
                <w:lang w:eastAsia="vi-VN"/>
              </w:rPr>
              <w:t>2</w:t>
            </w:r>
            <w:r w:rsidRPr="00F46812">
              <w:rPr>
                <w:color w:val="000000"/>
                <w:lang w:eastAsia="vi-VN"/>
              </w:rPr>
              <w:t> + CO</w:t>
            </w:r>
            <w:r w:rsidRPr="00F46812">
              <w:rPr>
                <w:color w:val="000000"/>
                <w:vertAlign w:val="subscript"/>
                <w:lang w:eastAsia="vi-VN"/>
              </w:rPr>
              <w:t>2</w:t>
            </w:r>
            <w:r w:rsidRPr="00F46812">
              <w:rPr>
                <w:color w:val="000000"/>
                <w:lang w:eastAsia="vi-VN"/>
              </w:rPr>
              <w:t> + H</w:t>
            </w:r>
            <w:r w:rsidRPr="00F46812">
              <w:rPr>
                <w:color w:val="000000"/>
                <w:vertAlign w:val="subscript"/>
                <w:lang w:eastAsia="vi-VN"/>
              </w:rPr>
              <w:t>2</w:t>
            </w:r>
            <w:r w:rsidRPr="00F46812">
              <w:rPr>
                <w:color w:val="000000"/>
                <w:lang w:eastAsia="vi-VN"/>
              </w:rPr>
              <w:t>O</w:t>
            </w:r>
          </w:p>
          <w:p w14:paraId="765144AC" w14:textId="77777777" w:rsidR="00110760" w:rsidRPr="00F46812" w:rsidRDefault="00110760" w:rsidP="00F46812">
            <w:pPr>
              <w:spacing w:after="240"/>
              <w:ind w:left="48" w:right="48"/>
              <w:jc w:val="both"/>
              <w:rPr>
                <w:color w:val="000000"/>
                <w:lang w:eastAsia="vi-VN"/>
              </w:rPr>
            </w:pPr>
            <w:r w:rsidRPr="00F46812">
              <w:rPr>
                <w:color w:val="000000"/>
                <w:lang w:eastAsia="vi-VN"/>
              </w:rPr>
              <w:t>Giả thiết nếu CaCO</w:t>
            </w:r>
            <w:r w:rsidRPr="00F46812">
              <w:rPr>
                <w:color w:val="000000"/>
                <w:vertAlign w:val="subscript"/>
                <w:lang w:eastAsia="vi-VN"/>
              </w:rPr>
              <w:t>3</w:t>
            </w:r>
            <w:r w:rsidRPr="00F46812">
              <w:rPr>
                <w:color w:val="000000"/>
                <w:lang w:eastAsia="vi-VN"/>
              </w:rPr>
              <w:t> tan hết</w:t>
            </w:r>
          </w:p>
          <w:p w14:paraId="26C471B2" w14:textId="77777777" w:rsidR="00110760" w:rsidRPr="00110760" w:rsidRDefault="002B3865" w:rsidP="00110760">
            <w:pPr>
              <w:rPr>
                <w:lang w:eastAsia="vi-VN"/>
              </w:rPr>
            </w:pPr>
            <w:r>
              <w:rPr>
                <w:noProof/>
                <w:lang w:eastAsia="vi-VN"/>
              </w:rPr>
              <w:pict w14:anchorId="1EE53FDE">
                <v:shape id="Picture 1" o:spid="_x0000_i1028" type="#_x0000_t75" alt="Đặt hai cốc (A) và (B) có khối lượng bằng nhau lên hai đĩa cân" style="width:435.75pt;height:245.25pt;visibility:visible;mso-wrap-style:square">
                  <v:imagedata r:id="rId10" o:title="Đặt hai cốc (A) và (B) có khối lượng bằng nhau lên hai đĩa cân"/>
                </v:shape>
              </w:pict>
            </w:r>
          </w:p>
          <w:p w14:paraId="594A9334" w14:textId="77777777" w:rsidR="008E5ACC" w:rsidRPr="00F46812" w:rsidRDefault="008E5ACC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</w:tc>
        <w:tc>
          <w:tcPr>
            <w:tcW w:w="695" w:type="dxa"/>
            <w:shd w:val="clear" w:color="auto" w:fill="auto"/>
          </w:tcPr>
          <w:p w14:paraId="1CFE0E0E" w14:textId="77777777" w:rsidR="008E5ACC" w:rsidRPr="00F46812" w:rsidRDefault="00033862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F46812">
              <w:rPr>
                <w:b/>
                <w:i/>
                <w:szCs w:val="26"/>
              </w:rPr>
              <w:t>0,</w:t>
            </w:r>
            <w:r w:rsidR="00F04B9B" w:rsidRPr="00F46812">
              <w:rPr>
                <w:b/>
                <w:i/>
                <w:szCs w:val="26"/>
              </w:rPr>
              <w:t>1</w:t>
            </w:r>
            <w:r w:rsidRPr="00F46812">
              <w:rPr>
                <w:b/>
                <w:i/>
                <w:szCs w:val="26"/>
              </w:rPr>
              <w:t>25</w:t>
            </w:r>
          </w:p>
          <w:p w14:paraId="596DF298" w14:textId="77777777" w:rsidR="00033862" w:rsidRPr="00F46812" w:rsidRDefault="00033862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F46812">
              <w:rPr>
                <w:b/>
                <w:i/>
                <w:szCs w:val="26"/>
              </w:rPr>
              <w:t>0,</w:t>
            </w:r>
            <w:r w:rsidR="002579DA" w:rsidRPr="00F46812">
              <w:rPr>
                <w:b/>
                <w:i/>
                <w:szCs w:val="26"/>
              </w:rPr>
              <w:t>1</w:t>
            </w:r>
            <w:r w:rsidRPr="00F46812">
              <w:rPr>
                <w:b/>
                <w:i/>
                <w:szCs w:val="26"/>
              </w:rPr>
              <w:t>25</w:t>
            </w:r>
          </w:p>
          <w:p w14:paraId="6A00A44E" w14:textId="77777777" w:rsidR="002579DA" w:rsidRPr="00F46812" w:rsidRDefault="002579DA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35AC448A" w14:textId="77777777" w:rsidR="002579DA" w:rsidRPr="00F46812" w:rsidRDefault="002579DA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2CCE33CE" w14:textId="77777777" w:rsidR="002579DA" w:rsidRPr="00F46812" w:rsidRDefault="002579DA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F46812">
              <w:rPr>
                <w:b/>
                <w:i/>
                <w:szCs w:val="26"/>
              </w:rPr>
              <w:t>0,</w:t>
            </w:r>
            <w:r w:rsidR="00F04B9B" w:rsidRPr="00F46812">
              <w:rPr>
                <w:b/>
                <w:i/>
                <w:szCs w:val="26"/>
              </w:rPr>
              <w:t>1</w:t>
            </w:r>
            <w:r w:rsidRPr="00F46812">
              <w:rPr>
                <w:b/>
                <w:i/>
                <w:szCs w:val="26"/>
              </w:rPr>
              <w:t>25</w:t>
            </w:r>
          </w:p>
          <w:p w14:paraId="7DA63F39" w14:textId="77777777" w:rsidR="002579DA" w:rsidRPr="00F46812" w:rsidRDefault="002579DA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6DD4624B" w14:textId="77777777" w:rsidR="002579DA" w:rsidRPr="00F46812" w:rsidRDefault="002579DA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F46812">
              <w:rPr>
                <w:b/>
                <w:i/>
                <w:szCs w:val="26"/>
              </w:rPr>
              <w:t>0,125</w:t>
            </w:r>
          </w:p>
          <w:p w14:paraId="07CBC95E" w14:textId="77777777" w:rsidR="00420693" w:rsidRPr="00F46812" w:rsidRDefault="00420693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2FF8C0D7" w14:textId="77777777" w:rsidR="00420693" w:rsidRPr="00F46812" w:rsidRDefault="00420693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750AB997" w14:textId="77777777" w:rsidR="00420693" w:rsidRPr="00F46812" w:rsidRDefault="00420693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377ECC9E" w14:textId="77777777" w:rsidR="00420693" w:rsidRPr="00F46812" w:rsidRDefault="00420693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167C9F7E" w14:textId="77777777" w:rsidR="00420693" w:rsidRPr="00F46812" w:rsidRDefault="00420693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45FF734C" w14:textId="77777777" w:rsidR="00420693" w:rsidRPr="00F46812" w:rsidRDefault="00420693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73F7123B" w14:textId="77777777" w:rsidR="00420693" w:rsidRPr="00F46812" w:rsidRDefault="00420693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688369A7" w14:textId="77777777" w:rsidR="00420693" w:rsidRPr="00F46812" w:rsidRDefault="00420693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14790E34" w14:textId="77777777" w:rsidR="00420693" w:rsidRPr="00F46812" w:rsidRDefault="00420693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F46812">
              <w:rPr>
                <w:b/>
                <w:i/>
                <w:szCs w:val="26"/>
              </w:rPr>
              <w:t>0,25</w:t>
            </w:r>
          </w:p>
          <w:p w14:paraId="03228EE7" w14:textId="77777777" w:rsidR="00420693" w:rsidRPr="00F46812" w:rsidRDefault="00420693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5FD0D542" w14:textId="77777777" w:rsidR="00420693" w:rsidRPr="00F46812" w:rsidRDefault="00420693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69923EA9" w14:textId="77777777" w:rsidR="00420693" w:rsidRPr="00F46812" w:rsidRDefault="00420693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2A7AC9A4" w14:textId="77777777" w:rsidR="00420693" w:rsidRPr="00F46812" w:rsidRDefault="00420693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43964FCD" w14:textId="77777777" w:rsidR="00420693" w:rsidRPr="00F46812" w:rsidRDefault="00420693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7880404A" w14:textId="77777777" w:rsidR="00420693" w:rsidRPr="00F46812" w:rsidRDefault="00420693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6B2F4866" w14:textId="77777777" w:rsidR="00420693" w:rsidRPr="00F46812" w:rsidRDefault="00420693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F46812">
              <w:rPr>
                <w:b/>
                <w:i/>
                <w:szCs w:val="26"/>
              </w:rPr>
              <w:t>0,25</w:t>
            </w:r>
          </w:p>
        </w:tc>
      </w:tr>
      <w:tr w:rsidR="00F46812" w:rsidRPr="00F46812" w14:paraId="6D7FCCF4" w14:textId="77777777" w:rsidTr="00F46812">
        <w:tc>
          <w:tcPr>
            <w:tcW w:w="675" w:type="dxa"/>
            <w:shd w:val="clear" w:color="auto" w:fill="auto"/>
          </w:tcPr>
          <w:p w14:paraId="6ACEF885" w14:textId="77777777" w:rsidR="008E5ACC" w:rsidRPr="00F46812" w:rsidRDefault="0044128F" w:rsidP="00F46812">
            <w:pPr>
              <w:tabs>
                <w:tab w:val="left" w:pos="284"/>
              </w:tabs>
              <w:spacing w:before="60"/>
              <w:rPr>
                <w:b/>
                <w:szCs w:val="26"/>
              </w:rPr>
            </w:pPr>
            <w:r w:rsidRPr="00F46812">
              <w:rPr>
                <w:b/>
                <w:szCs w:val="26"/>
              </w:rPr>
              <w:t>3</w:t>
            </w:r>
            <w:r w:rsidR="005228B4" w:rsidRPr="00F46812">
              <w:rPr>
                <w:b/>
                <w:szCs w:val="26"/>
              </w:rPr>
              <w:t>(1đ)</w:t>
            </w:r>
          </w:p>
        </w:tc>
        <w:tc>
          <w:tcPr>
            <w:tcW w:w="8852" w:type="dxa"/>
            <w:shd w:val="clear" w:color="auto" w:fill="auto"/>
          </w:tcPr>
          <w:p w14:paraId="2121010D" w14:textId="77777777" w:rsidR="009D602C" w:rsidRPr="00F46812" w:rsidRDefault="009D602C" w:rsidP="00F46812">
            <w:pPr>
              <w:spacing w:after="240"/>
              <w:ind w:left="48" w:right="48"/>
              <w:jc w:val="both"/>
              <w:rPr>
                <w:color w:val="000000"/>
                <w:lang w:eastAsia="vi-VN"/>
              </w:rPr>
            </w:pPr>
            <w:r w:rsidRPr="00F46812">
              <w:rPr>
                <w:color w:val="000000"/>
                <w:lang w:eastAsia="vi-VN"/>
              </w:rPr>
              <w:t>Ta có: %m</w:t>
            </w:r>
            <w:r w:rsidRPr="00F46812">
              <w:rPr>
                <w:color w:val="000000"/>
                <w:vertAlign w:val="subscript"/>
                <w:lang w:eastAsia="vi-VN"/>
              </w:rPr>
              <w:t>C</w:t>
            </w:r>
            <w:r w:rsidRPr="00F46812">
              <w:rPr>
                <w:color w:val="000000"/>
                <w:lang w:eastAsia="vi-VN"/>
              </w:rPr>
              <w:t> = 100% - 7,69% = 92,31%.</w:t>
            </w:r>
          </w:p>
          <w:p w14:paraId="0A321795" w14:textId="77777777" w:rsidR="009D602C" w:rsidRPr="00F46812" w:rsidRDefault="009D602C" w:rsidP="00F46812">
            <w:pPr>
              <w:spacing w:after="240"/>
              <w:ind w:left="48" w:right="48"/>
              <w:jc w:val="both"/>
              <w:rPr>
                <w:color w:val="000000"/>
                <w:lang w:eastAsia="vi-VN"/>
              </w:rPr>
            </w:pPr>
            <w:r w:rsidRPr="00F46812">
              <w:rPr>
                <w:color w:val="000000"/>
                <w:lang w:eastAsia="vi-VN"/>
              </w:rPr>
              <w:t>Vì phân tử khối của acetylene gấp 13 lần phân tử khối của hydrogen nên:</w:t>
            </w:r>
          </w:p>
          <w:p w14:paraId="3EBF6A06" w14:textId="77777777" w:rsidR="009D602C" w:rsidRPr="00F46812" w:rsidRDefault="009D602C" w:rsidP="00F46812">
            <w:pPr>
              <w:spacing w:after="240"/>
              <w:ind w:left="48" w:right="48"/>
              <w:jc w:val="both"/>
              <w:rPr>
                <w:color w:val="000000"/>
                <w:lang w:eastAsia="vi-VN"/>
              </w:rPr>
            </w:pPr>
            <w:r w:rsidRPr="00F46812">
              <w:rPr>
                <w:color w:val="000000"/>
                <w:lang w:eastAsia="vi-VN"/>
              </w:rPr>
              <w:t>M</w:t>
            </w:r>
            <w:r w:rsidRPr="00F46812">
              <w:rPr>
                <w:color w:val="000000"/>
                <w:vertAlign w:val="subscript"/>
                <w:lang w:eastAsia="vi-VN"/>
              </w:rPr>
              <w:t>Acetylene</w:t>
            </w:r>
            <w:r w:rsidRPr="00F46812">
              <w:rPr>
                <w:color w:val="000000"/>
                <w:lang w:eastAsia="vi-VN"/>
              </w:rPr>
              <w:t> = 26.</w:t>
            </w:r>
          </w:p>
          <w:p w14:paraId="5053392D" w14:textId="77777777" w:rsidR="009D602C" w:rsidRPr="00F46812" w:rsidRDefault="009D602C" w:rsidP="00F46812">
            <w:pPr>
              <w:spacing w:after="240"/>
              <w:ind w:left="48" w:right="48"/>
              <w:jc w:val="both"/>
              <w:rPr>
                <w:color w:val="000000"/>
                <w:lang w:eastAsia="vi-VN"/>
              </w:rPr>
            </w:pPr>
            <w:r w:rsidRPr="00F46812">
              <w:rPr>
                <w:color w:val="000000"/>
                <w:lang w:eastAsia="vi-VN"/>
              </w:rPr>
              <w:t>Acetylene là một hydrocarbon nên có công thức phân tử là C</w:t>
            </w:r>
            <w:r w:rsidRPr="00F46812">
              <w:rPr>
                <w:color w:val="000000"/>
                <w:vertAlign w:val="subscript"/>
                <w:lang w:eastAsia="vi-VN"/>
              </w:rPr>
              <w:t>x</w:t>
            </w:r>
            <w:r w:rsidRPr="00F46812">
              <w:rPr>
                <w:color w:val="000000"/>
                <w:lang w:eastAsia="vi-VN"/>
              </w:rPr>
              <w:t>H</w:t>
            </w:r>
            <w:r w:rsidRPr="00F46812">
              <w:rPr>
                <w:color w:val="000000"/>
                <w:vertAlign w:val="subscript"/>
                <w:lang w:eastAsia="vi-VN"/>
              </w:rPr>
              <w:t>y</w:t>
            </w:r>
            <w:r w:rsidRPr="00F46812">
              <w:rPr>
                <w:color w:val="000000"/>
                <w:lang w:eastAsia="vi-VN"/>
              </w:rPr>
              <w:t>.</w:t>
            </w:r>
          </w:p>
          <w:p w14:paraId="23C55AC0" w14:textId="77777777" w:rsidR="009D602C" w:rsidRPr="009D602C" w:rsidRDefault="002B3865" w:rsidP="009D602C">
            <w:pPr>
              <w:rPr>
                <w:lang w:eastAsia="vi-VN"/>
              </w:rPr>
            </w:pPr>
            <w:r>
              <w:rPr>
                <w:noProof/>
                <w:lang w:eastAsia="vi-VN"/>
              </w:rPr>
              <w:pict w14:anchorId="5BCFFBB7">
                <v:shape id="Picture 3" o:spid="_x0000_i1029" type="#_x0000_t75" alt="Acetylene là một hydrocarbon được dùng làm nhiên liệu trong đèn xì oxy-acetylene" style="width:102pt;height:65.25pt;visibility:visible;mso-wrap-style:square">
                  <v:imagedata r:id="rId11" o:title="Acetylene là một hydrocarbon được dùng làm nhiên liệu trong đèn xì oxy-acetylene"/>
                </v:shape>
              </w:pict>
            </w:r>
          </w:p>
          <w:p w14:paraId="653744B3" w14:textId="77777777" w:rsidR="008E5ACC" w:rsidRPr="00F46812" w:rsidRDefault="009D602C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F46812">
              <w:rPr>
                <w:color w:val="000000"/>
                <w:lang w:eastAsia="vi-VN"/>
              </w:rPr>
              <w:t>Công thức phân tử của acetylene là C</w:t>
            </w:r>
            <w:r w:rsidRPr="00F46812">
              <w:rPr>
                <w:color w:val="000000"/>
                <w:vertAlign w:val="subscript"/>
                <w:lang w:eastAsia="vi-VN"/>
              </w:rPr>
              <w:t>2</w:t>
            </w:r>
            <w:r w:rsidRPr="00F46812">
              <w:rPr>
                <w:color w:val="000000"/>
                <w:lang w:eastAsia="vi-VN"/>
              </w:rPr>
              <w:t>H</w:t>
            </w:r>
            <w:r w:rsidRPr="00F46812">
              <w:rPr>
                <w:color w:val="000000"/>
                <w:vertAlign w:val="subscript"/>
                <w:lang w:eastAsia="vi-VN"/>
              </w:rPr>
              <w:t>2</w:t>
            </w:r>
            <w:r w:rsidRPr="00F46812">
              <w:rPr>
                <w:color w:val="000000"/>
                <w:lang w:eastAsia="vi-VN"/>
              </w:rPr>
              <w:t>.</w:t>
            </w:r>
          </w:p>
        </w:tc>
        <w:tc>
          <w:tcPr>
            <w:tcW w:w="695" w:type="dxa"/>
            <w:shd w:val="clear" w:color="auto" w:fill="auto"/>
          </w:tcPr>
          <w:p w14:paraId="145375C6" w14:textId="77777777" w:rsidR="008E5ACC" w:rsidRPr="00F46812" w:rsidRDefault="00AC1089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F46812">
              <w:rPr>
                <w:b/>
                <w:i/>
                <w:szCs w:val="26"/>
              </w:rPr>
              <w:t>0,25</w:t>
            </w:r>
          </w:p>
          <w:p w14:paraId="60D9F23D" w14:textId="77777777" w:rsidR="00AC1089" w:rsidRPr="00F46812" w:rsidRDefault="00AC1089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242EE8AD" w14:textId="77777777" w:rsidR="00AC1089" w:rsidRPr="00F46812" w:rsidRDefault="00AC1089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36A0F882" w14:textId="77777777" w:rsidR="00AC1089" w:rsidRPr="00F46812" w:rsidRDefault="00AC1089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F46812">
              <w:rPr>
                <w:b/>
                <w:i/>
                <w:szCs w:val="26"/>
              </w:rPr>
              <w:t>0,25</w:t>
            </w:r>
          </w:p>
          <w:p w14:paraId="586A6DE3" w14:textId="77777777" w:rsidR="00AC1089" w:rsidRPr="00F46812" w:rsidRDefault="00AC1089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0606956E" w14:textId="77777777" w:rsidR="00AC1089" w:rsidRPr="00F46812" w:rsidRDefault="00AC1089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459F4905" w14:textId="77777777" w:rsidR="00DA0C1C" w:rsidRPr="00F46812" w:rsidRDefault="00DA0C1C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0AC1172B" w14:textId="77777777" w:rsidR="00AC1089" w:rsidRPr="00F46812" w:rsidRDefault="00827955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F46812">
              <w:rPr>
                <w:b/>
                <w:i/>
                <w:szCs w:val="26"/>
              </w:rPr>
              <w:t>0,25</w:t>
            </w:r>
          </w:p>
          <w:p w14:paraId="2CA271A3" w14:textId="77777777" w:rsidR="00827955" w:rsidRPr="00F46812" w:rsidRDefault="00827955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6EEE49B6" w14:textId="77777777" w:rsidR="00827955" w:rsidRPr="00F46812" w:rsidRDefault="00827955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  <w:p w14:paraId="468EC09B" w14:textId="77777777" w:rsidR="00827955" w:rsidRPr="00F46812" w:rsidRDefault="00827955" w:rsidP="00F46812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F46812">
              <w:rPr>
                <w:b/>
                <w:i/>
                <w:szCs w:val="26"/>
              </w:rPr>
              <w:t>0,25</w:t>
            </w:r>
          </w:p>
        </w:tc>
      </w:tr>
    </w:tbl>
    <w:p w14:paraId="5AE693E4" w14:textId="77777777" w:rsidR="009E1071" w:rsidRPr="007171A9" w:rsidRDefault="002B3865" w:rsidP="00837F98">
      <w:pPr>
        <w:tabs>
          <w:tab w:val="left" w:pos="284"/>
        </w:tabs>
        <w:spacing w:before="60"/>
        <w:rPr>
          <w:b/>
          <w:i/>
          <w:szCs w:val="26"/>
        </w:rPr>
      </w:pPr>
    </w:p>
    <w:sectPr w:rsidR="009E1071" w:rsidRPr="007171A9" w:rsidSect="006F4BD7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7" w:h="16840" w:code="9"/>
      <w:pgMar w:top="737" w:right="851" w:bottom="73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9C043F" w14:textId="77777777" w:rsidR="002B3865" w:rsidRDefault="002B3865">
      <w:r>
        <w:separator/>
      </w:r>
    </w:p>
  </w:endnote>
  <w:endnote w:type="continuationSeparator" w:id="0">
    <w:p w14:paraId="5B0FE9FE" w14:textId="77777777" w:rsidR="002B3865" w:rsidRDefault="002B38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BC745B" w14:textId="77777777" w:rsidR="006152D6" w:rsidRDefault="002B386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51E9EE" w14:textId="77777777" w:rsidR="006152D6" w:rsidRDefault="00F46812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fldChar w:fldCharType="end"/>
    </w:r>
  </w:p>
  <w:p w14:paraId="28883DC2" w14:textId="77777777" w:rsidR="006152D6" w:rsidRDefault="002B386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C1AD4D" w14:textId="77777777" w:rsidR="006152D6" w:rsidRDefault="002B386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F52D42" w14:textId="77777777" w:rsidR="002B3865" w:rsidRDefault="002B3865">
      <w:r>
        <w:separator/>
      </w:r>
    </w:p>
  </w:footnote>
  <w:footnote w:type="continuationSeparator" w:id="0">
    <w:p w14:paraId="79B29595" w14:textId="77777777" w:rsidR="002B3865" w:rsidRDefault="002B38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E021C5" w14:textId="77777777" w:rsidR="006152D6" w:rsidRDefault="002B386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533809" w14:textId="77777777" w:rsidR="006152D6" w:rsidRDefault="002B386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C4BF7C" w14:textId="77777777" w:rsidR="006152D6" w:rsidRDefault="002B386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64074"/>
    <w:rsid w:val="00033862"/>
    <w:rsid w:val="000577C9"/>
    <w:rsid w:val="001042A2"/>
    <w:rsid w:val="00110760"/>
    <w:rsid w:val="00127CCD"/>
    <w:rsid w:val="00184DDB"/>
    <w:rsid w:val="001D1D89"/>
    <w:rsid w:val="002579DA"/>
    <w:rsid w:val="002B3865"/>
    <w:rsid w:val="002E3451"/>
    <w:rsid w:val="003661C1"/>
    <w:rsid w:val="003B0768"/>
    <w:rsid w:val="0040244B"/>
    <w:rsid w:val="00420693"/>
    <w:rsid w:val="0044128F"/>
    <w:rsid w:val="004A25E2"/>
    <w:rsid w:val="0051199F"/>
    <w:rsid w:val="005228B4"/>
    <w:rsid w:val="00674D9E"/>
    <w:rsid w:val="00747D7B"/>
    <w:rsid w:val="007E772D"/>
    <w:rsid w:val="00827955"/>
    <w:rsid w:val="008733BA"/>
    <w:rsid w:val="008E5ACC"/>
    <w:rsid w:val="009D602C"/>
    <w:rsid w:val="00A50193"/>
    <w:rsid w:val="00A60805"/>
    <w:rsid w:val="00A65824"/>
    <w:rsid w:val="00AB3FC8"/>
    <w:rsid w:val="00AC1089"/>
    <w:rsid w:val="00AF454A"/>
    <w:rsid w:val="00B3743A"/>
    <w:rsid w:val="00B70E46"/>
    <w:rsid w:val="00BC0967"/>
    <w:rsid w:val="00BC6964"/>
    <w:rsid w:val="00BE0AF8"/>
    <w:rsid w:val="00BF5BBD"/>
    <w:rsid w:val="00C51D5B"/>
    <w:rsid w:val="00C64074"/>
    <w:rsid w:val="00D172E3"/>
    <w:rsid w:val="00D75586"/>
    <w:rsid w:val="00DA0C1C"/>
    <w:rsid w:val="00DA53A2"/>
    <w:rsid w:val="00DF5C18"/>
    <w:rsid w:val="00F04B9B"/>
    <w:rsid w:val="00F46812"/>
    <w:rsid w:val="00F62ECF"/>
    <w:rsid w:val="00FA2986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785BC4A7"/>
  <w15:docId w15:val="{79047672-5554-4547-8248-5136BA2D00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837F98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837F98"/>
    <w:rPr>
      <w:rFonts w:ascii="Cambria" w:eastAsia="Times New Roman" w:hAnsi="Cambria" w:cs="Times New Roman"/>
      <w:b/>
      <w:bCs/>
      <w:i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5" Type="http://schemas.openxmlformats.org/officeDocument/2006/relationships/footer" Target="footer2.xml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</Pages>
  <Words>186</Words>
  <Characters>106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Khanh</cp:lastModifiedBy>
  <cp:revision>60</cp:revision>
  <dcterms:created xsi:type="dcterms:W3CDTF">2016-01-27T09:21:00Z</dcterms:created>
  <dcterms:modified xsi:type="dcterms:W3CDTF">2024-01-07T17:48:00Z</dcterms:modified>
</cp:coreProperties>
</file>